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636146E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17400</wp:posOffset>
            </wp:positionH>
            <wp:positionV relativeFrom="topMargin">
              <wp:posOffset>12217400</wp:posOffset>
            </wp:positionV>
            <wp:extent cx="381000" cy="279400"/>
            <wp:effectExtent l="0" t="0" r="0" b="6350"/>
            <wp:wrapNone/>
            <wp:docPr id="100208" name="图片 100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8" name="图片 10020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泸州市二○二三年初中学业水平考试</w:t>
      </w:r>
    </w:p>
    <w:p w14:paraId="5A338A8A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</w:t>
      </w:r>
    </w:p>
    <w:p w14:paraId="6079A2F2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全卷分为第Ⅰ卷（选择题）和第Ⅱ卷（非选择题）两部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页．全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．考试时间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0BC0BC1C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0B1888CC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，请考生务必在答题卡上正确填写自己的姓名、准考证号和座位号．考试结束，将试卷和答题卡一并交回．</w:t>
      </w:r>
    </w:p>
    <w:p w14:paraId="1134F5E5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选择题每小题选出的答案须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在答题卡上把对应题目的答案标号涂黑．如需改动，用橡皮擦擦净后，再选涂其它答案．非选择题须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墨迹签字笔在答题卡上对应题号位置作答，在试卷上作答无效．</w:t>
      </w:r>
    </w:p>
    <w:p w14:paraId="52AC2A24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Ⅰ卷（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</w:t>
      </w:r>
      <w:r>
        <w:rPr>
          <w:rFonts w:ascii="宋体" w:hAnsi="宋体" w:eastAsia="宋体" w:cs="宋体"/>
          <w:b/>
          <w:color w:val="auto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20AEF231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）．</w:t>
      </w:r>
    </w:p>
    <w:p w14:paraId="4FC94D6B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各数中，最大的是（　　）</w:t>
      </w:r>
    </w:p>
    <w:p w14:paraId="3B5EF37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12" o:title="eqId81fb134b2b48acc99213fff6ccfee65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0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tab/>
      </w:r>
      <w: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14" o:title="eqId21c5b79e494f480bbf93435a3e652da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363A51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泸州市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全市地区生产总值（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6" o:title="eqId23183de1d19c96e93334956d9802179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为</w:t>
      </w:r>
      <w:r>
        <w:rPr>
          <w:rFonts w:ascii="Times New Roman" w:hAnsi="Times New Roman" w:eastAsia="Times New Roman" w:cs="Times New Roman"/>
          <w:color w:val="000000"/>
        </w:rPr>
        <w:t>2601.5</w:t>
      </w:r>
      <w:r>
        <w:rPr>
          <w:rFonts w:ascii="宋体" w:hAnsi="宋体" w:eastAsia="宋体" w:cs="宋体"/>
          <w:color w:val="000000"/>
        </w:rPr>
        <w:t>亿元，将数据</w:t>
      </w:r>
      <w:r>
        <w:rPr>
          <w:rFonts w:ascii="Times New Roman" w:hAnsi="Times New Roman" w:eastAsia="Times New Roman" w:cs="Times New Roman"/>
          <w:color w:val="000000"/>
        </w:rPr>
        <w:t>260150000000</w:t>
      </w:r>
      <w:r>
        <w:rPr>
          <w:rFonts w:ascii="宋体" w:hAnsi="宋体" w:eastAsia="宋体" w:cs="宋体"/>
          <w:color w:val="000000"/>
        </w:rPr>
        <w:t>用科学记数法表示为（　　）</w:t>
      </w:r>
    </w:p>
    <w:p w14:paraId="1DF837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18" o:title="eqId52cbb94bb708a13d94732398dfb5b16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0" o:title="eqId939aac92ad669d627b52695b5b918cd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2" o:title="eqIdbfa266e38ff85b100c67eee1aba43b6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4" o:title="eqIdc01ca5b469d7b849e4d2067288f4b99e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</w:p>
    <w:p w14:paraId="2FDB56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26" o:title="eqIdb0fff774b4b0087a6f304ce930d359b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8" o:title="eqId9ccd7e10ae9bfcaa0875a7cec94a996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30" o:title="eqIdd5b69d40b75d582c4b8ffa2369af1d4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　　）</w:t>
      </w:r>
    </w:p>
    <w:p w14:paraId="109E29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04925" cy="8763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62E379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33" o:title="eqId1469ea40039c3124ce25b2d38e984644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35" o:title="eqIde1cde7aace5b888a1a1c26fb911e2f4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7" o:title="eqId17910022fc9a7ea596967fcabdab749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39" o:title="eqIdcd043e9e5adc0719acc9f82d664a785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</w:p>
    <w:p w14:paraId="3EC757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一个立体图形的三视图如图所示，则该立体图形是（　　）</w:t>
      </w:r>
    </w:p>
    <w:p w14:paraId="3EF957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19145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2AA15D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圆柱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圆锥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长方体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三棱柱</w:t>
      </w:r>
    </w:p>
    <w:p w14:paraId="1E4AF3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运算正确的是（　　）</w:t>
      </w:r>
    </w:p>
    <w:p w14:paraId="4ECBF79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.2pt;width:61.8pt;" o:ole="t" filled="f" o:preferrelative="t" stroked="f" coordsize="21600,21600">
            <v:path/>
            <v:fill on="f" focussize="0,0"/>
            <v:stroke on="f" joinstyle="miter"/>
            <v:imagedata r:id="rId42" o:title="eqIde3b952bb9dd83d0e7767df99ec5b9a9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.3pt;width:78.8pt;" o:ole="t" filled="f" o:preferrelative="t" stroked="f" coordsize="21600,21600">
            <v:path/>
            <v:fill on="f" focussize="0,0"/>
            <v:stroke on="f" joinstyle="miter"/>
            <v:imagedata r:id="rId44" o:title="eqId6566216249ebb555be8cd223b84f36d7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45pt;width:81.45pt;" o:ole="t" filled="f" o:preferrelative="t" stroked="f" coordsize="21600,21600">
            <v:path/>
            <v:fill on="f" focussize="0,0"/>
            <v:stroke on="f" joinstyle="miter"/>
            <v:imagedata r:id="rId46" o:title="eqId453d86b557138741d81b1b14c12524a6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4pt;width:68.25pt;" o:ole="t" filled="f" o:preferrelative="t" stroked="f" coordsize="21600,21600">
            <v:path/>
            <v:fill on="f" focussize="0,0"/>
            <v:stroke on="f" joinstyle="miter"/>
            <v:imagedata r:id="rId48" o:title="eqId6541599fc3ec8026863277960f5c998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</w:p>
    <w:p w14:paraId="09810B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六个数中随机选取一个数，这个数恰为该组数据的众数的概率为（　　）</w:t>
      </w:r>
    </w:p>
    <w:p w14:paraId="0544DB6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50" o:title="eqId5e6486784415f3537c9a13556c05d89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2" o:title="eqId4dac452fbb5ef6dd653e7fbbef639484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54" o:title="eqIdf89eef3148f2d4d09379767b4af69132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56" o:title="eqIdbf31876698721a199c7c53c6b320aa8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</w:p>
    <w:p w14:paraId="6DCF11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8" o:title="eqId5138a9f70d5e8b0580e30fef6eb7baef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角线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0" o:title="eqId60ef95894ceebaf236170e8832dcf7e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2" o:title="eqIdd40b319212a7e7528b053e1c7097e966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4" o:title="eqId1dde8112e8eb968fd042418dd632759e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75pt;width:40.8pt;" o:ole="t" filled="f" o:preferrelative="t" stroked="f" coordsize="21600,21600">
            <v:path/>
            <v:fill on="f" focussize="0,0"/>
            <v:stroke on="f" joinstyle="miter"/>
            <v:imagedata r:id="rId66" o:title="eqId3981e7286d41960daf4e110c1c84e03a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分线与边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8" o:title="eqIdf52a58fbaf4fea03567e88a9f0f6e37e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0" o:title="eqIddad2a36927223bd70f426ba06aea4b45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2" o:title="eqId2a30f3a8b673cc28bd90c50cf1a3528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4" o:title="eqIde0629ce42392a7fe9be21d25c39c3e64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若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76" o:title="eqIdfc11331a7b2d2619b40ee6d34c3bd620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78" o:title="eqIdeca7e1a727ba332984ad857b3d25344d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0" o:title="eqIdf90c780dac29ff8b7df5881d3b33abab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　　）</w:t>
      </w:r>
    </w:p>
    <w:p w14:paraId="4BA826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7143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83503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379831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3" o:title="eqId81dea63b8ce3e51adf66cf7b9982a248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85" o:title="eqIdbea06a67cb8294016298dee380d7cb09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根的情况是（　　）</w:t>
      </w:r>
    </w:p>
    <w:p w14:paraId="28DAE8C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没有实数根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有两个相等的实数根</w:t>
      </w:r>
    </w:p>
    <w:p w14:paraId="1272C34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有两个不相等的实数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实数根的个数与实数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7" o:title="eqId0a6936d370d6a238a608ca56f87198de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有关</w:t>
      </w:r>
    </w:p>
    <w:p w14:paraId="27F159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《九章算术》是中国古代重要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0604344" name="图片 90604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04344" name="图片 90604344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数学著作，该著作中给出了勾股数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7" o:title="eqId0a6936d370d6a238a608ca56f87198de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91" o:title="eqId2c94bb12cee76221e13f9ef955b0aab1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93" o:title="eqId071a7e733d466949ac935b4b8ee8d183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计算公式：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1.2pt;width:76.2pt;" o:ole="t" filled="f" o:preferrelative="t" stroked="f" coordsize="21600,21600">
            <v:path/>
            <v:fill on="f" focussize="0,0"/>
            <v:stroke on="f" joinstyle="miter"/>
            <v:imagedata r:id="rId95" o:title="eqId90fa126e0e850b381c42cc17bba25867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7" o:title="eqId5b7a620a6f1f4aea5362951966eb9d2c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1.2pt;width:76.2pt;" o:ole="t" filled="f" o:preferrelative="t" stroked="f" coordsize="21600,21600">
            <v:path/>
            <v:fill on="f" focussize="0,0"/>
            <v:stroke on="f" joinstyle="miter"/>
            <v:imagedata r:id="rId99" o:title="eqId154e7d9c8f96152b523824a99ffc9623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1" o:title="eqId66eba129d92ede31b728e2590c4db2a1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03" o:title="eqId294f5ba74cdf695fc9a8a8e52f421328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5" o:title="eqIdb6a24198bd04c29321ae5dc5a28fe42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互质的奇数．下列四组勾股数中，</w:t>
      </w:r>
      <w:r>
        <w:rPr>
          <w:rFonts w:ascii="宋体" w:hAnsi="宋体" w:eastAsia="宋体" w:cs="宋体"/>
          <w:color w:val="000000"/>
          <w:em w:val="dot"/>
        </w:rPr>
        <w:t>不能</w:t>
      </w:r>
      <w:r>
        <w:rPr>
          <w:rFonts w:ascii="宋体" w:hAnsi="宋体" w:eastAsia="宋体" w:cs="宋体"/>
          <w:color w:val="000000"/>
        </w:rPr>
        <w:t>由该勾股数计算公式直接得出的是（　　）</w:t>
      </w:r>
    </w:p>
    <w:p w14:paraId="60ED91C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5</w:t>
      </w:r>
    </w:p>
    <w:p w14:paraId="045FEA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若一个菱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0604350" name="图片 90604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04350" name="图片 90604350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两条对角线长分别是关于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3" o:title="eqId81dea63b8ce3e51adf66cf7b9982a24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6pt;width:80.4pt;" o:ole="t" filled="f" o:preferrelative="t" stroked="f" coordsize="21600,21600">
            <v:path/>
            <v:fill on="f" focussize="0,0"/>
            <v:stroke on="f" joinstyle="miter"/>
            <v:imagedata r:id="rId108" o:title="eqId124ce097ed737ef2ef647eb241772c6c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实数根，且其面积为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，则该菱形的边长为（　　）</w:t>
      </w:r>
    </w:p>
    <w:p w14:paraId="30E931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10" o:title="eqIda7ffe8515ff6183c1c7775dc6f94bdb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112" o:title="eqId38387ba1cadfd3dfc4dea4ca9f613ce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4" o:title="eqId01961669cd597f61fa48e9853d678bb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7pt;width:30pt;" o:ole="t" filled="f" o:preferrelative="t" stroked="f" coordsize="21600,21600">
            <v:path/>
            <v:fill on="f" focussize="0,0"/>
            <v:stroke on="f" joinstyle="miter"/>
            <v:imagedata r:id="rId116" o:title="eqId05a0f154b6f3744703ae97962f3a768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</w:p>
    <w:p w14:paraId="32F3A2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18" o:title="eqIddd967903ed5a6f640a5b801ec8be007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20" o:title="eqId7e3262fc038bbec5e7c8cc47df08bef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2" o:title="eqId8455657dde27aabe6adb7b188e031c1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斜边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8" o:title="eqIdf52a58fbaf4fea03567e88a9f0f6e37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以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25" o:title="eqId03902478df1a55bc99703210bccab91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半圆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4" o:title="eqId1dde8112e8eb968fd042418dd632759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2" o:title="eqId2a30f3a8b673cc28bd90c50cf1a3528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0" o:title="eqId60ef95894ceebaf236170e8832dcf7e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2" o:title="eqIda0ed1ec316bc54c37c4286c208f5566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4" o:title="eqIde6e490f703eb6c9bb1278c78ebc2d66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36" o:title="eqId4494a85de0be0b97a69348115aef851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38" o:title="eqId07160f14b3b453bebb64cb2bf96dc85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4" o:title="eqIde6e490f703eb6c9bb1278c78ebc2d66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（　　）</w:t>
      </w:r>
    </w:p>
    <w:p w14:paraId="23A08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2573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1E35F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142" o:title="eqId58d73d8b2b8582d39766d3b195c758a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144" o:title="eqIdc77dcfe059b886ddc3ac348655a11de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46" o:title="eqId22ed2ee15507137bec6d92cdf32a0e4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48" o:title="eqIda391005600bdd69c96750589f9adb04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</w:p>
    <w:p w14:paraId="207643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二次函数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.55pt;width:85.25pt;" o:ole="t" filled="f" o:preferrelative="t" stroked="f" coordsize="21600,21600">
            <v:path/>
            <v:fill on="f" focussize="0,0"/>
            <v:stroke on="f" joinstyle="miter"/>
            <v:imagedata r:id="rId150" o:title="eqId10e71461c5134339b5b54a80e588640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其中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3" o:title="eqId81dea63b8ce3e51adf66cf7b9982a24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自变量），当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153" o:title="eqId4b94f151c00959a1cd3946e7f840533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对应的函数值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5" o:title="eqIdd053b14c8588eee2acbbe44fc37a688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为正数，则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7" o:title="eqId0a6936d370d6a238a608ca56f87198d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（　　）</w:t>
      </w:r>
    </w:p>
    <w:p w14:paraId="1056F41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0604346" name="图片 90604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04346" name="图片 90604346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1.25pt;width:34.5pt;" o:ole="t" filled="f" o:preferrelative="t" stroked="f" coordsize="21600,21600">
            <v:path/>
            <v:fill on="f" focussize="0,0"/>
            <v:stroke on="f" joinstyle="miter"/>
            <v:imagedata r:id="rId159" o:title="eqId7326ea56be82bd616fec7e6aa3c884c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161" o:title="eqId3002ad1638f25e355d70d5ab63e637f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63" o:title="eqId2584d4e78881413d8ddd1ec84011db2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</w:p>
    <w:p w14:paraId="717D98C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65" o:title="eqIda061ea685cf464a7807e5e0b6354df6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pt;width:39.85pt;" o:ole="t" filled="f" o:preferrelative="t" stroked="f" coordsize="21600,21600">
            <v:path/>
            <v:fill on="f" focussize="0,0"/>
            <v:stroke on="f" joinstyle="miter"/>
            <v:imagedata r:id="rId167" o:title="eqIde55feb3cbcaf37c63b6ce1c5abece8a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69" o:title="eqId2e5cda759116e9bd9c2725374a9a671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pt;width:39.85pt;" o:ole="t" filled="f" o:preferrelative="t" stroked="f" coordsize="21600,21600">
            <v:path/>
            <v:fill on="f" focussize="0,0"/>
            <v:stroke on="f" joinstyle="miter"/>
            <v:imagedata r:id="rId167" o:title="eqIde55feb3cbcaf37c63b6ce1c5abece8a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</w:p>
    <w:p w14:paraId="5D35F656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Ⅱ卷（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 w:eastAsia="宋体" w:cs="宋体"/>
          <w:b/>
          <w:color w:val="000000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02CB5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注意事项：用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.5</w:t>
      </w:r>
      <w:r>
        <w:rPr>
          <w:rFonts w:ascii="宋体" w:hAnsi="宋体" w:eastAsia="宋体" w:cs="宋体"/>
          <w:b/>
          <w:color w:val="000000"/>
          <w:sz w:val="24"/>
        </w:rPr>
        <w:t>毫米黑色墨迹签字笔在答题卡上对应题号位置作答，在试卷上作答无效．</w:t>
      </w:r>
    </w:p>
    <w:p w14:paraId="1E6B7E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．</w:t>
      </w:r>
    </w:p>
    <w:p w14:paraId="0D2470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的立方根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AC471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在平面直角坐标系中，若点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172" o:title="eqIde5de78b493bc2cc9696c584325c22ee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74" o:title="eqId1f23e2ea3812cbf567ee51cf7feb7cc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原点对称，则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03" o:title="eqId294f5ba74cdf695fc9a8a8e52f42132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294AD7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3" o:title="eqId81dea63b8ce3e51adf66cf7b9982a24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5" o:title="eqIdd053b14c8588eee2acbbe44fc37a688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0604352" name="图片 90604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04352" name="图片 90604352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二元一次方程组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6pt;width:80.25pt;" o:ole="t" filled="f" o:preferrelative="t" stroked="f" coordsize="21600,21600">
            <v:path/>
            <v:fill on="f" focussize="0,0"/>
            <v:stroke on="f" joinstyle="miter"/>
            <v:imagedata r:id="rId179" o:title="eqId54467f5db04921a713b97918b4ae973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满足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9pt;width:61pt;" o:ole="t" filled="f" o:preferrelative="t" stroked="f" coordsize="21600,21600">
            <v:path/>
            <v:fill on="f" focussize="0,0"/>
            <v:stroke on="f" joinstyle="miter"/>
            <v:imagedata r:id="rId181" o:title="eqId3ffbc1790d3cce73b9b801a9fb90869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写出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7" o:title="eqId0a6936d370d6a238a608ca56f87198d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整数值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7FCF1F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2" o:title="eqId2a30f3a8b673cc28bd90c50cf1a3528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2" o:title="eqIda0ed1ec316bc54c37c4286c208f5566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86" o:title="eqId411b38a18046fea8e9fab1f9f9b80a5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8" o:title="eqIdf52a58fbaf4fea03567e88a9f0f6e37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三等分点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0" o:title="eqIddad2a36927223bd70f426ba06aea4b45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对角线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0" o:title="eqId60ef95894ceebaf236170e8832dcf7e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动点，当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91" o:title="eqId3bce17597a7a6a83cd4287d424db6b56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得最小值时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193" o:title="eqId505abdb4631fe10cdcdde3dc3d6aad32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20A460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85875" cy="13716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4F4FB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76AA8B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3.75pt;width:159.75pt;" o:ole="t" filled="f" o:preferrelative="t" stroked="f" coordsize="21600,21600">
            <v:path/>
            <v:fill on="f" focussize="0,0"/>
            <v:stroke on="f" joinstyle="miter"/>
            <v:imagedata r:id="rId196" o:title="eqId28a2bc1637db9c40b85525101cdf010d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91119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8" o:title="eqId7f9e8449aad35c5d840a3395ea86df6d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0" o:title="eqId60ef95894ceebaf236170e8832dcf7e3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85pt;width:49.85pt;" o:ole="t" filled="f" o:preferrelative="t" stroked="f" coordsize="21600,21600">
            <v:path/>
            <v:fill on="f" focussize="0,0"/>
            <v:stroke on="f" joinstyle="miter"/>
            <v:imagedata r:id="rId201" o:title="eqId9f81511fc0191e203b8a6c0a7f8995d3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203" o:title="eqId3cd1f3b67f266fc83774bc59ef8b90a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05" o:title="eqId8b9e89a70b8b446861ce6f35fa83b25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207" o:title="eqId1eeb899e1c10d2060e9e17a036c6848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2B39A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12763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7EB4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化简：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3.75pt;width:120pt;" o:ole="t" filled="f" o:preferrelative="t" stroked="f" coordsize="21600,21600">
            <v:path/>
            <v:fill on="f" focussize="0,0"/>
            <v:stroke on="f" joinstyle="miter"/>
            <v:imagedata r:id="rId210" o:title="eqIda115247c78839e0fc5beca4277bafa50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6DFC0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0A5AB6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某校组织全校</w:t>
      </w:r>
      <w:r>
        <w:rPr>
          <w:rFonts w:ascii="Times New Roman" w:hAnsi="Times New Roman" w:eastAsia="Times New Roman" w:cs="Times New Roman"/>
          <w:color w:val="000000"/>
        </w:rPr>
        <w:t>800</w:t>
      </w:r>
      <w:r>
        <w:rPr>
          <w:rFonts w:ascii="宋体" w:hAnsi="宋体" w:eastAsia="宋体" w:cs="宋体"/>
          <w:color w:val="000000"/>
        </w:rPr>
        <w:t>名学生开展安全教育，为了解该校学生对安全知识的掌握程度，现随机抽取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名学生进行安全知识测试，并将测试成绩（百分制）作为样本数据进行整理、描述和分析，下面给出了部分信息．</w:t>
      </w:r>
    </w:p>
    <w:p w14:paraId="73BC8A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将样本数据分成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组：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6pt;width:51pt;" o:ole="t" filled="f" o:preferrelative="t" stroked="f" coordsize="21600,21600">
            <v:path/>
            <v:fill on="f" focussize="0,0"/>
            <v:stroke on="f" joinstyle="miter"/>
            <v:imagedata r:id="rId212" o:title="eqId5e561d9fac7ba8c70dfa731c23993682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6pt;width:51pt;" o:ole="t" filled="f" o:preferrelative="t" stroked="f" coordsize="21600,21600">
            <v:path/>
            <v:fill on="f" focussize="0,0"/>
            <v:stroke on="f" joinstyle="miter"/>
            <v:imagedata r:id="rId214" o:title="eqId4257b8939a4f0c809129cbf20241639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<v:path/>
            <v:fill on="f" focussize="0,0"/>
            <v:stroke on="f" joinstyle="miter"/>
            <v:imagedata r:id="rId216" o:title="eqId273e1ca083d8248e72e9fbd2f8403db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<v:path/>
            <v:fill on="f" focussize="0,0"/>
            <v:stroke on="f" joinstyle="miter"/>
            <v:imagedata r:id="rId218" o:title="eqId0aeaf113764abb5769616efecf0c749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6pt;width:54.6pt;" o:ole="t" filled="f" o:preferrelative="t" stroked="f" coordsize="21600,21600">
            <v:path/>
            <v:fill on="f" focussize="0,0"/>
            <v:stroke on="f" joinstyle="miter"/>
            <v:imagedata r:id="rId220" o:title="eqId6eece9e0a0d4925185a7b4cd24a996db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制作了如图所示的不完整的频数分布直方图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6189A5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在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<v:path/>
            <v:fill on="f" focussize="0,0"/>
            <v:stroke on="f" joinstyle="miter"/>
            <v:imagedata r:id="rId218" o:title="eqId0aeaf113764abb5769616efecf0c7498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这一组的成绩分别是：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9</w:t>
      </w:r>
      <w:r>
        <w:rPr>
          <w:rFonts w:ascii="宋体" w:hAnsi="宋体" w:eastAsia="宋体" w:cs="宋体"/>
          <w:color w:val="000000"/>
        </w:rPr>
        <w:t>．</w:t>
      </w:r>
    </w:p>
    <w:p w14:paraId="7F0486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81275" cy="14192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EA9A8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，解答下列问题：</w:t>
      </w:r>
    </w:p>
    <w:p w14:paraId="3D81E6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补全频数分布直方图；</w:t>
      </w:r>
    </w:p>
    <w:p w14:paraId="312117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抽取的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名学生成绩的中位数是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</w:p>
    <w:p w14:paraId="304814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果测试成绩达到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分及以上为优秀，试估计该校</w:t>
      </w:r>
      <w:r>
        <w:rPr>
          <w:rFonts w:ascii="Times New Roman" w:hAnsi="Times New Roman" w:eastAsia="Times New Roman" w:cs="Times New Roman"/>
          <w:color w:val="000000"/>
        </w:rPr>
        <w:t>800</w:t>
      </w:r>
      <w:r>
        <w:rPr>
          <w:rFonts w:ascii="宋体" w:hAnsi="宋体" w:eastAsia="宋体" w:cs="宋体"/>
          <w:color w:val="000000"/>
        </w:rPr>
        <w:t>名学生中对安全知识掌握程度为优秀的学生约有多少人？</w:t>
      </w:r>
    </w:p>
    <w:p w14:paraId="72B0CD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端午节是中国传统节日，人们有吃粽子的习俗．今年端午节来临之际，某商场预测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能够畅销．根据预测，每千克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节前的进价比节后多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元，节前用</w:t>
      </w:r>
      <w:r>
        <w:rPr>
          <w:rFonts w:ascii="Times New Roman" w:hAnsi="Times New Roman" w:eastAsia="Times New Roman" w:cs="Times New Roman"/>
          <w:color w:val="000000"/>
        </w:rPr>
        <w:t>240</w:t>
      </w:r>
      <w:r>
        <w:rPr>
          <w:rFonts w:ascii="宋体" w:hAnsi="宋体" w:eastAsia="宋体" w:cs="宋体"/>
          <w:color w:val="000000"/>
        </w:rPr>
        <w:t>元购进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的数量比节后用相同金额购进的数量少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千克．根据以上信息，解答下列问题：</w:t>
      </w:r>
    </w:p>
    <w:p w14:paraId="348DDD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该商场节后每千克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的进价是多少元？</w:t>
      </w:r>
    </w:p>
    <w:p w14:paraId="284BD6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果该商场在节前和节后共购进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</w:t>
      </w:r>
      <w:r>
        <w:rPr>
          <w:rFonts w:ascii="Times New Roman" w:hAnsi="Times New Roman" w:eastAsia="Times New Roman" w:cs="Times New Roman"/>
          <w:color w:val="000000"/>
        </w:rPr>
        <w:t>400</w:t>
      </w:r>
      <w:r>
        <w:rPr>
          <w:rFonts w:ascii="宋体" w:hAnsi="宋体" w:eastAsia="宋体" w:cs="宋体"/>
          <w:color w:val="000000"/>
        </w:rPr>
        <w:t>千克，且总费用不超过</w:t>
      </w:r>
      <w:r>
        <w:rPr>
          <w:rFonts w:ascii="Times New Roman" w:hAnsi="Times New Roman" w:eastAsia="Times New Roman" w:cs="Times New Roman"/>
          <w:color w:val="000000"/>
        </w:rPr>
        <w:t>4600</w:t>
      </w:r>
      <w:r>
        <w:rPr>
          <w:rFonts w:ascii="宋体" w:hAnsi="宋体" w:eastAsia="宋体" w:cs="宋体"/>
          <w:color w:val="000000"/>
        </w:rPr>
        <w:t>元，并按照节前每千克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元，节后每千克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元全部售出，那么该商场节前购进多少千克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粽子获得利润最大？最大利润是多少？</w:t>
      </w:r>
    </w:p>
    <w:p w14:paraId="79D817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6170DD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某数学兴趣小组为了测量古树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4" o:title="eqIde6e490f703eb6c9bb1278c78ebc2d66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，采用了如下的方法：先从与古树底端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2" o:title="eqId8455657dde27aabe6adb7b188e031c1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水平线上的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出发，沿斜面坡度为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26" o:title="eqId8628726fc9aa4382da4e98f9f8e2c3a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坡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8" o:title="eqIdf52a58fbaf4fea03567e88a9f0f6e37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前进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29" o:title="eqIde57cdec0a3d07300e9d9629e5e358ee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达点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8" o:title="eqId7f9e8449aad35c5d840a3395ea86df6d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沿水平方向继续前进一段距离后到达点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2" o:title="eqIdc5db41a1f31d6baee7c69990811edb9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在点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2" o:title="eqIdc5db41a1f31d6baee7c69990811edb9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测得古树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4" o:title="eqIde6e490f703eb6c9bb1278c78ebc2d66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端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2" o:title="eqId2a30f3a8b673cc28bd90c50cf1a3528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俯角为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37" o:title="eqId8141d00b74eb4c50bf861e6ff0edf13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底部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2" o:title="eqId8455657dde27aabe6adb7b188e031c1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俯角为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240" o:title="eqIdbe6a6301878fed2a01413020b27310a5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古树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4" o:title="eqIde6e490f703eb6c9bb1278c78ebc2d66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（参考数据：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1pt;width:55pt;" o:ole="t" filled="f" o:preferrelative="t" stroked="f" coordsize="21600,21600">
            <v:path/>
            <v:fill on="f" focussize="0,0"/>
            <v:stroke on="f" joinstyle="miter"/>
            <v:imagedata r:id="rId243" o:title="eqId61ac320f471b22ebb0e78b94fb6df85c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1.2pt;width:57pt;" o:ole="t" filled="f" o:preferrelative="t" stroked="f" coordsize="21600,21600">
            <v:path/>
            <v:fill on="f" focussize="0,0"/>
            <v:stroke on="f" joinstyle="miter"/>
            <v:imagedata r:id="rId245" o:title="eqIde49d24b64b8dd959cbb146d0602bcdd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247" o:title="eqId80c8d86d304069fb4b15ca518ad55d25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计算结果用根号表示，不取近似值）．</w:t>
      </w:r>
    </w:p>
    <w:p w14:paraId="7FC558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105727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E95F7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50" o:title="eqId7ee31829d0d4d5f779a957d7df8058a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直线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252" o:title="eqId94a8d6991873e79b298984a95b8954b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3" o:title="eqId81dea63b8ce3e51adf66cf7b9982a24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5" o:title="eqIdd053b14c8588eee2acbbe44fc37a688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分别相交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与反比例函数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31pt;width:68pt;" o:ole="t" filled="f" o:preferrelative="t" stroked="f" coordsize="21600,21600">
            <v:path/>
            <v:fill on="f" focussize="0,0"/>
            <v:stroke on="f" joinstyle="miter"/>
            <v:imagedata r:id="rId256" o:title="eqId289fc9aad8746b2bb97eb228f7b8cd7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相交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55pt;width:35.3pt;" o:ole="t" filled="f" o:preferrelative="t" stroked="f" coordsize="21600,21600">
            <v:path/>
            <v:fill on="f" focussize="0,0"/>
            <v:stroke on="f" joinstyle="miter"/>
            <v:imagedata r:id="rId258" o:title="eqId52705567101a48893de582656ef41527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横坐标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</w:t>
      </w:r>
    </w:p>
    <w:p w14:paraId="283D91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60972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F9C0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61" o:title="eqIdf0a532e15e232cb4b99a8d4d07c8957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03" o:title="eqId294f5ba74cdf695fc9a8a8e52f421328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38BDAD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平行于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5" o:title="eqIdd053b14c8588eee2acbbe44fc37a688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动直线与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65" o:title="eqId0f85fca60a11e1af2bf50138d0e3fe6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反比例函数的图象分别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若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顶点的四边形为平行四边形，求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．</w:t>
      </w:r>
    </w:p>
    <w:p w14:paraId="7F876A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六、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253B71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8" o:title="eqIdf52a58fbaf4fea03567e88a9f0f6e37e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68" o:title="eqId3d97cdc586744d208b6f69c9813af97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0604348" name="图片 90604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04348" name="图片 90604348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直径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270" o:title="eqId80b1107f50f4fc687e2cc5a11fb4486e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68" o:title="eqId3d97cdc586744d208b6f69c9813af977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弦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73" o:title="eqId8b757f0c42ae5c9a2d6a4b19e5877b27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2" o:title="eqId2a30f3a8b673cc28bd90c50cf1a3528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78" o:title="eqIdeca7e1a727ba332984ad857b3d25344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过点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2" o:title="eqIdc5db41a1f31d6baee7c69990811edb9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68" o:title="eqId3d97cdc586744d208b6f69c9813af97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交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8" o:title="eqIdf52a58fbaf4fea03567e88a9f0f6e37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2" o:title="eqIda0ed1ec316bc54c37c4286c208f5566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5CB21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62275" cy="15811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B9C0A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3.8pt;width:40.9pt;" o:ole="t" filled="f" o:preferrelative="t" stroked="f" coordsize="21600,21600">
            <v:path/>
            <v:fill on="f" focussize="0,0"/>
            <v:stroke on="f" joinstyle="miter"/>
            <v:imagedata r:id="rId284" o:title="eqId300d3ec6447250bb25915ae86873929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D8DFC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86" o:title="eqId895dc3dc3a6606ff487a4c4863e18509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88" o:title="eqIdf6f9353ca110c8b81561455b232dbc15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连接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90" o:title="eqIdabf80148409afb32ced0b4f59f1ba709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8" o:title="eqIdf52a58fbaf4fea03567e88a9f0f6e37e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93" o:title="eqId73465a1f9aa03481295bf6bd3c6903ac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295" o:title="eqId2bd4065ad4ca073423581aaa68f69376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97" o:title="eqIdbcdae78f4d3b8d8213ac3ac9a9567eb5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1264CC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50" o:title="eqId7ee31829d0d4d5f779a957d7df8058ab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已知抛物线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.6pt;width:79.2pt;" o:ole="t" filled="f" o:preferrelative="t" stroked="f" coordsize="21600,21600">
            <v:path/>
            <v:fill on="f" focussize="0,0"/>
            <v:stroke on="f" joinstyle="miter"/>
            <v:imagedata r:id="rId300" o:title="eqIdd96dde9c4aad0536c069127df0d4b12f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坐标轴分别相交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302" o:title="eqId859bf9cae1ba707d53066042073251f9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，其对称轴为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04" o:title="eqId707ea658f3a9359f5740d5aab48f7948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5F7C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62877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2E806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该抛物线的解析式；</w:t>
      </w:r>
    </w:p>
    <w:p w14:paraId="36122B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2" o:title="eqIda0ed1ec316bc54c37c4286c208f55667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该抛物线上位于第一象限的一个动点，直线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308" o:title="eqId6aa2b5e09f8ec785c59900a529390a02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与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5" o:title="eqIdd053b14c8588eee2acbbe44fc37a6886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直线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8" o:title="eqId0dc5c9827dfd0be5a9c85962d6ccbfb1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2" o:title="eqId8455657dde27aabe6adb7b188e031c11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2" o:title="eqId2a30f3a8b673cc28bd90c50cf1a35281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E9422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14" o:title="eqId5eaffcd2070bfcb1955e2cab66c26c06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16" o:title="eqId9d78abbad68bbbf12af10cd40ef4c35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41480D7F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318" o:title="eqId8a4a514e2e338c6fa31c9938624a4a71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320" o:title="eqIdd631f45bc652539853f236952afa5bbf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22" o:title="eqId5ff39c7aa648afd1080206c8080ff79e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分别为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24" o:title="eqIde097c8d4c948de063796bd19f85b3a9a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26" o:title="eqId1e0bd63f55069a3bc870915010b39225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328" o:title="eqId6899bf9cadae2ccdb14cbc87d4f280e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满足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330" o:title="eqIdb1a5b179476866fdcc23a3d56af1acca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点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2" o:title="eqIda0ed1ec316bc54c37c4286c208f55667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．</w:t>
      </w:r>
    </w:p>
    <w:p w14:paraId="676C383C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D04D950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F0192AA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3576E1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BFC68C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C9FFEAE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C9AF3C6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4751E3A"/>
    <w:rsid w:val="2BFB2206"/>
    <w:rsid w:val="3799428E"/>
    <w:rsid w:val="38274566"/>
    <w:rsid w:val="5DA73319"/>
    <w:rsid w:val="652C13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3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2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0" Type="http://schemas.openxmlformats.org/officeDocument/2006/relationships/oleObject" Target="embeddings/oleObject39.bin"/><Relationship Id="rId9" Type="http://schemas.openxmlformats.org/officeDocument/2006/relationships/theme" Target="theme/theme1.xml"/><Relationship Id="rId89" Type="http://schemas.openxmlformats.org/officeDocument/2006/relationships/oleObject" Target="embeddings/oleObject38.bin"/><Relationship Id="rId88" Type="http://schemas.openxmlformats.org/officeDocument/2006/relationships/image" Target="media/image42.wmf"/><Relationship Id="rId87" Type="http://schemas.openxmlformats.org/officeDocument/2006/relationships/image" Target="media/image41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6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5.bin"/><Relationship Id="rId81" Type="http://schemas.openxmlformats.org/officeDocument/2006/relationships/image" Target="media/image38.png"/><Relationship Id="rId80" Type="http://schemas.openxmlformats.org/officeDocument/2006/relationships/image" Target="media/image37.wmf"/><Relationship Id="rId8" Type="http://schemas.openxmlformats.org/officeDocument/2006/relationships/footer" Target="footer3.xml"/><Relationship Id="rId79" Type="http://schemas.openxmlformats.org/officeDocument/2006/relationships/oleObject" Target="embeddings/oleObject34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" Type="http://schemas.openxmlformats.org/officeDocument/2006/relationships/footer" Target="footer2.xml"/><Relationship Id="rId69" Type="http://schemas.openxmlformats.org/officeDocument/2006/relationships/oleObject" Target="embeddings/oleObject29.bin"/><Relationship Id="rId68" Type="http://schemas.openxmlformats.org/officeDocument/2006/relationships/image" Target="media/image31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0.wmf"/><Relationship Id="rId65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6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1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0.wmf"/><Relationship Id="rId45" Type="http://schemas.openxmlformats.org/officeDocument/2006/relationships/oleObject" Target="embeddings/oleObject17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7.png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2.bin"/><Relationship Id="rId333" Type="http://schemas.openxmlformats.org/officeDocument/2006/relationships/fontTable" Target="fontTable.xml"/><Relationship Id="rId332" Type="http://schemas.openxmlformats.org/officeDocument/2006/relationships/customXml" Target="../customXml/item1.xml"/><Relationship Id="rId331" Type="http://schemas.openxmlformats.org/officeDocument/2006/relationships/oleObject" Target="embeddings/oleObject180.bin"/><Relationship Id="rId330" Type="http://schemas.openxmlformats.org/officeDocument/2006/relationships/image" Target="media/image142.wmf"/><Relationship Id="rId33" Type="http://schemas.openxmlformats.org/officeDocument/2006/relationships/image" Target="media/image13.wmf"/><Relationship Id="rId329" Type="http://schemas.openxmlformats.org/officeDocument/2006/relationships/oleObject" Target="embeddings/oleObject179.bin"/><Relationship Id="rId328" Type="http://schemas.openxmlformats.org/officeDocument/2006/relationships/image" Target="media/image141.wmf"/><Relationship Id="rId327" Type="http://schemas.openxmlformats.org/officeDocument/2006/relationships/oleObject" Target="embeddings/oleObject178.bin"/><Relationship Id="rId326" Type="http://schemas.openxmlformats.org/officeDocument/2006/relationships/image" Target="media/image140.wmf"/><Relationship Id="rId325" Type="http://schemas.openxmlformats.org/officeDocument/2006/relationships/oleObject" Target="embeddings/oleObject177.bin"/><Relationship Id="rId324" Type="http://schemas.openxmlformats.org/officeDocument/2006/relationships/image" Target="media/image139.wmf"/><Relationship Id="rId323" Type="http://schemas.openxmlformats.org/officeDocument/2006/relationships/oleObject" Target="embeddings/oleObject176.bin"/><Relationship Id="rId322" Type="http://schemas.openxmlformats.org/officeDocument/2006/relationships/image" Target="media/image138.wmf"/><Relationship Id="rId321" Type="http://schemas.openxmlformats.org/officeDocument/2006/relationships/oleObject" Target="embeddings/oleObject175.bin"/><Relationship Id="rId320" Type="http://schemas.openxmlformats.org/officeDocument/2006/relationships/image" Target="media/image137.wmf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74.bin"/><Relationship Id="rId318" Type="http://schemas.openxmlformats.org/officeDocument/2006/relationships/image" Target="media/image136.wmf"/><Relationship Id="rId317" Type="http://schemas.openxmlformats.org/officeDocument/2006/relationships/oleObject" Target="embeddings/oleObject173.bin"/><Relationship Id="rId316" Type="http://schemas.openxmlformats.org/officeDocument/2006/relationships/image" Target="media/image135.wmf"/><Relationship Id="rId315" Type="http://schemas.openxmlformats.org/officeDocument/2006/relationships/oleObject" Target="embeddings/oleObject172.bin"/><Relationship Id="rId314" Type="http://schemas.openxmlformats.org/officeDocument/2006/relationships/image" Target="media/image134.wmf"/><Relationship Id="rId313" Type="http://schemas.openxmlformats.org/officeDocument/2006/relationships/oleObject" Target="embeddings/oleObject171.bin"/><Relationship Id="rId312" Type="http://schemas.openxmlformats.org/officeDocument/2006/relationships/oleObject" Target="embeddings/oleObject170.bin"/><Relationship Id="rId311" Type="http://schemas.openxmlformats.org/officeDocument/2006/relationships/oleObject" Target="embeddings/oleObject169.bin"/><Relationship Id="rId310" Type="http://schemas.openxmlformats.org/officeDocument/2006/relationships/oleObject" Target="embeddings/oleObject168.bin"/><Relationship Id="rId31" Type="http://schemas.openxmlformats.org/officeDocument/2006/relationships/image" Target="media/image12.png"/><Relationship Id="rId309" Type="http://schemas.openxmlformats.org/officeDocument/2006/relationships/oleObject" Target="embeddings/oleObject167.bin"/><Relationship Id="rId308" Type="http://schemas.openxmlformats.org/officeDocument/2006/relationships/image" Target="media/image133.wmf"/><Relationship Id="rId307" Type="http://schemas.openxmlformats.org/officeDocument/2006/relationships/oleObject" Target="embeddings/oleObject166.bin"/><Relationship Id="rId306" Type="http://schemas.openxmlformats.org/officeDocument/2006/relationships/oleObject" Target="embeddings/oleObject165.bin"/><Relationship Id="rId305" Type="http://schemas.openxmlformats.org/officeDocument/2006/relationships/image" Target="media/image132.png"/><Relationship Id="rId304" Type="http://schemas.openxmlformats.org/officeDocument/2006/relationships/image" Target="media/image131.wmf"/><Relationship Id="rId303" Type="http://schemas.openxmlformats.org/officeDocument/2006/relationships/oleObject" Target="embeddings/oleObject164.bin"/><Relationship Id="rId302" Type="http://schemas.openxmlformats.org/officeDocument/2006/relationships/image" Target="media/image130.wmf"/><Relationship Id="rId301" Type="http://schemas.openxmlformats.org/officeDocument/2006/relationships/oleObject" Target="embeddings/oleObject163.bin"/><Relationship Id="rId300" Type="http://schemas.openxmlformats.org/officeDocument/2006/relationships/image" Target="media/image129.wmf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oleObject" Target="embeddings/oleObject162.bin"/><Relationship Id="rId298" Type="http://schemas.openxmlformats.org/officeDocument/2006/relationships/oleObject" Target="embeddings/oleObject161.bin"/><Relationship Id="rId297" Type="http://schemas.openxmlformats.org/officeDocument/2006/relationships/image" Target="media/image128.wmf"/><Relationship Id="rId296" Type="http://schemas.openxmlformats.org/officeDocument/2006/relationships/oleObject" Target="embeddings/oleObject160.bin"/><Relationship Id="rId295" Type="http://schemas.openxmlformats.org/officeDocument/2006/relationships/image" Target="media/image127.wmf"/><Relationship Id="rId294" Type="http://schemas.openxmlformats.org/officeDocument/2006/relationships/oleObject" Target="embeddings/oleObject159.bin"/><Relationship Id="rId293" Type="http://schemas.openxmlformats.org/officeDocument/2006/relationships/image" Target="media/image126.wmf"/><Relationship Id="rId292" Type="http://schemas.openxmlformats.org/officeDocument/2006/relationships/oleObject" Target="embeddings/oleObject158.bin"/><Relationship Id="rId291" Type="http://schemas.openxmlformats.org/officeDocument/2006/relationships/oleObject" Target="embeddings/oleObject157.bin"/><Relationship Id="rId290" Type="http://schemas.openxmlformats.org/officeDocument/2006/relationships/image" Target="media/image125.wmf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56.bin"/><Relationship Id="rId288" Type="http://schemas.openxmlformats.org/officeDocument/2006/relationships/image" Target="media/image124.wmf"/><Relationship Id="rId287" Type="http://schemas.openxmlformats.org/officeDocument/2006/relationships/oleObject" Target="embeddings/oleObject155.bin"/><Relationship Id="rId286" Type="http://schemas.openxmlformats.org/officeDocument/2006/relationships/image" Target="media/image123.wmf"/><Relationship Id="rId285" Type="http://schemas.openxmlformats.org/officeDocument/2006/relationships/oleObject" Target="embeddings/oleObject154.bin"/><Relationship Id="rId284" Type="http://schemas.openxmlformats.org/officeDocument/2006/relationships/image" Target="media/image122.wmf"/><Relationship Id="rId283" Type="http://schemas.openxmlformats.org/officeDocument/2006/relationships/oleObject" Target="embeddings/oleObject153.bin"/><Relationship Id="rId282" Type="http://schemas.openxmlformats.org/officeDocument/2006/relationships/oleObject" Target="embeddings/oleObject152.bin"/><Relationship Id="rId281" Type="http://schemas.openxmlformats.org/officeDocument/2006/relationships/image" Target="media/image121.png"/><Relationship Id="rId280" Type="http://schemas.openxmlformats.org/officeDocument/2006/relationships/oleObject" Target="embeddings/oleObject151.bin"/><Relationship Id="rId28" Type="http://schemas.openxmlformats.org/officeDocument/2006/relationships/image" Target="media/image10.wmf"/><Relationship Id="rId279" Type="http://schemas.openxmlformats.org/officeDocument/2006/relationships/oleObject" Target="embeddings/oleObject150.bin"/><Relationship Id="rId278" Type="http://schemas.openxmlformats.org/officeDocument/2006/relationships/oleObject" Target="embeddings/oleObject149.bin"/><Relationship Id="rId277" Type="http://schemas.openxmlformats.org/officeDocument/2006/relationships/oleObject" Target="embeddings/oleObject148.bin"/><Relationship Id="rId276" Type="http://schemas.openxmlformats.org/officeDocument/2006/relationships/oleObject" Target="embeddings/oleObject147.bin"/><Relationship Id="rId275" Type="http://schemas.openxmlformats.org/officeDocument/2006/relationships/oleObject" Target="embeddings/oleObject146.bin"/><Relationship Id="rId274" Type="http://schemas.openxmlformats.org/officeDocument/2006/relationships/oleObject" Target="embeddings/oleObject145.bin"/><Relationship Id="rId273" Type="http://schemas.openxmlformats.org/officeDocument/2006/relationships/image" Target="media/image120.wmf"/><Relationship Id="rId272" Type="http://schemas.openxmlformats.org/officeDocument/2006/relationships/oleObject" Target="embeddings/oleObject144.bin"/><Relationship Id="rId271" Type="http://schemas.openxmlformats.org/officeDocument/2006/relationships/oleObject" Target="embeddings/oleObject143.bin"/><Relationship Id="rId270" Type="http://schemas.openxmlformats.org/officeDocument/2006/relationships/image" Target="media/image119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42.bin"/><Relationship Id="rId268" Type="http://schemas.openxmlformats.org/officeDocument/2006/relationships/image" Target="media/image118.wmf"/><Relationship Id="rId267" Type="http://schemas.openxmlformats.org/officeDocument/2006/relationships/oleObject" Target="embeddings/oleObject141.bin"/><Relationship Id="rId266" Type="http://schemas.openxmlformats.org/officeDocument/2006/relationships/oleObject" Target="embeddings/oleObject140.bin"/><Relationship Id="rId265" Type="http://schemas.openxmlformats.org/officeDocument/2006/relationships/image" Target="media/image117.wmf"/><Relationship Id="rId264" Type="http://schemas.openxmlformats.org/officeDocument/2006/relationships/oleObject" Target="embeddings/oleObject139.bin"/><Relationship Id="rId263" Type="http://schemas.openxmlformats.org/officeDocument/2006/relationships/oleObject" Target="embeddings/oleObject138.bin"/><Relationship Id="rId262" Type="http://schemas.openxmlformats.org/officeDocument/2006/relationships/oleObject" Target="embeddings/oleObject137.bin"/><Relationship Id="rId261" Type="http://schemas.openxmlformats.org/officeDocument/2006/relationships/image" Target="media/image116.wmf"/><Relationship Id="rId260" Type="http://schemas.openxmlformats.org/officeDocument/2006/relationships/oleObject" Target="embeddings/oleObject136.bin"/><Relationship Id="rId26" Type="http://schemas.openxmlformats.org/officeDocument/2006/relationships/image" Target="media/image9.wmf"/><Relationship Id="rId259" Type="http://schemas.openxmlformats.org/officeDocument/2006/relationships/image" Target="media/image115.png"/><Relationship Id="rId258" Type="http://schemas.openxmlformats.org/officeDocument/2006/relationships/image" Target="media/image114.wmf"/><Relationship Id="rId257" Type="http://schemas.openxmlformats.org/officeDocument/2006/relationships/oleObject" Target="embeddings/oleObject135.bin"/><Relationship Id="rId256" Type="http://schemas.openxmlformats.org/officeDocument/2006/relationships/image" Target="media/image113.wmf"/><Relationship Id="rId255" Type="http://schemas.openxmlformats.org/officeDocument/2006/relationships/oleObject" Target="embeddings/oleObject134.bin"/><Relationship Id="rId254" Type="http://schemas.openxmlformats.org/officeDocument/2006/relationships/oleObject" Target="embeddings/oleObject133.bin"/><Relationship Id="rId253" Type="http://schemas.openxmlformats.org/officeDocument/2006/relationships/oleObject" Target="embeddings/oleObject132.bin"/><Relationship Id="rId252" Type="http://schemas.openxmlformats.org/officeDocument/2006/relationships/image" Target="media/image112.wmf"/><Relationship Id="rId251" Type="http://schemas.openxmlformats.org/officeDocument/2006/relationships/oleObject" Target="embeddings/oleObject131.bin"/><Relationship Id="rId250" Type="http://schemas.openxmlformats.org/officeDocument/2006/relationships/image" Target="media/image111.wmf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30.bin"/><Relationship Id="rId248" Type="http://schemas.openxmlformats.org/officeDocument/2006/relationships/image" Target="media/image110.png"/><Relationship Id="rId247" Type="http://schemas.openxmlformats.org/officeDocument/2006/relationships/image" Target="media/image109.wmf"/><Relationship Id="rId246" Type="http://schemas.openxmlformats.org/officeDocument/2006/relationships/oleObject" Target="embeddings/oleObject129.bin"/><Relationship Id="rId245" Type="http://schemas.openxmlformats.org/officeDocument/2006/relationships/image" Target="media/image108.wmf"/><Relationship Id="rId244" Type="http://schemas.openxmlformats.org/officeDocument/2006/relationships/oleObject" Target="embeddings/oleObject128.bin"/><Relationship Id="rId243" Type="http://schemas.openxmlformats.org/officeDocument/2006/relationships/image" Target="media/image107.wmf"/><Relationship Id="rId242" Type="http://schemas.openxmlformats.org/officeDocument/2006/relationships/oleObject" Target="embeddings/oleObject127.bin"/><Relationship Id="rId241" Type="http://schemas.openxmlformats.org/officeDocument/2006/relationships/oleObject" Target="embeddings/oleObject126.bin"/><Relationship Id="rId240" Type="http://schemas.openxmlformats.org/officeDocument/2006/relationships/image" Target="media/image106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25.bin"/><Relationship Id="rId238" Type="http://schemas.openxmlformats.org/officeDocument/2006/relationships/oleObject" Target="embeddings/oleObject124.bin"/><Relationship Id="rId237" Type="http://schemas.openxmlformats.org/officeDocument/2006/relationships/image" Target="media/image105.wmf"/><Relationship Id="rId236" Type="http://schemas.openxmlformats.org/officeDocument/2006/relationships/oleObject" Target="embeddings/oleObject123.bin"/><Relationship Id="rId235" Type="http://schemas.openxmlformats.org/officeDocument/2006/relationships/oleObject" Target="embeddings/oleObject122.bin"/><Relationship Id="rId234" Type="http://schemas.openxmlformats.org/officeDocument/2006/relationships/oleObject" Target="embeddings/oleObject121.bin"/><Relationship Id="rId233" Type="http://schemas.openxmlformats.org/officeDocument/2006/relationships/oleObject" Target="embeddings/oleObject120.bin"/><Relationship Id="rId232" Type="http://schemas.openxmlformats.org/officeDocument/2006/relationships/image" Target="media/image104.wmf"/><Relationship Id="rId231" Type="http://schemas.openxmlformats.org/officeDocument/2006/relationships/oleObject" Target="embeddings/oleObject119.bin"/><Relationship Id="rId230" Type="http://schemas.openxmlformats.org/officeDocument/2006/relationships/oleObject" Target="embeddings/oleObject118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03.wmf"/><Relationship Id="rId228" Type="http://schemas.openxmlformats.org/officeDocument/2006/relationships/oleObject" Target="embeddings/oleObject117.bin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2.wmf"/><Relationship Id="rId225" Type="http://schemas.openxmlformats.org/officeDocument/2006/relationships/oleObject" Target="embeddings/oleObject115.bin"/><Relationship Id="rId224" Type="http://schemas.openxmlformats.org/officeDocument/2006/relationships/oleObject" Target="embeddings/oleObject114.bin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1.png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0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11.bin"/><Relationship Id="rId218" Type="http://schemas.openxmlformats.org/officeDocument/2006/relationships/image" Target="media/image99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98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97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96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95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6.bin"/><Relationship Id="rId208" Type="http://schemas.openxmlformats.org/officeDocument/2006/relationships/image" Target="media/image94.png"/><Relationship Id="rId207" Type="http://schemas.openxmlformats.org/officeDocument/2006/relationships/image" Target="media/image93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2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1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0.wmf"/><Relationship Id="rId200" Type="http://schemas.openxmlformats.org/officeDocument/2006/relationships/oleObject" Target="embeddings/oleObject102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89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88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87.png"/><Relationship Id="rId193" Type="http://schemas.openxmlformats.org/officeDocument/2006/relationships/image" Target="media/image86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85.wmf"/><Relationship Id="rId190" Type="http://schemas.openxmlformats.org/officeDocument/2006/relationships/oleObject" Target="embeddings/oleObject97.bin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6.bin"/><Relationship Id="rId188" Type="http://schemas.openxmlformats.org/officeDocument/2006/relationships/oleObject" Target="embeddings/oleObject95.bin"/><Relationship Id="rId187" Type="http://schemas.openxmlformats.org/officeDocument/2006/relationships/oleObject" Target="embeddings/oleObject94.bin"/><Relationship Id="rId186" Type="http://schemas.openxmlformats.org/officeDocument/2006/relationships/image" Target="media/image84.wmf"/><Relationship Id="rId185" Type="http://schemas.openxmlformats.org/officeDocument/2006/relationships/oleObject" Target="embeddings/oleObject93.bin"/><Relationship Id="rId184" Type="http://schemas.openxmlformats.org/officeDocument/2006/relationships/oleObject" Target="embeddings/oleObject92.bin"/><Relationship Id="rId183" Type="http://schemas.openxmlformats.org/officeDocument/2006/relationships/oleObject" Target="embeddings/oleObject91.bin"/><Relationship Id="rId182" Type="http://schemas.openxmlformats.org/officeDocument/2006/relationships/oleObject" Target="embeddings/oleObject90.bin"/><Relationship Id="rId181" Type="http://schemas.openxmlformats.org/officeDocument/2006/relationships/image" Target="media/image83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5.wmf"/><Relationship Id="rId179" Type="http://schemas.openxmlformats.org/officeDocument/2006/relationships/image" Target="media/image82.wmf"/><Relationship Id="rId178" Type="http://schemas.openxmlformats.org/officeDocument/2006/relationships/oleObject" Target="embeddings/oleObject88.bin"/><Relationship Id="rId177" Type="http://schemas.openxmlformats.org/officeDocument/2006/relationships/oleObject" Target="embeddings/oleObject87.bin"/><Relationship Id="rId176" Type="http://schemas.openxmlformats.org/officeDocument/2006/relationships/oleObject" Target="embeddings/oleObject86.bin"/><Relationship Id="rId175" Type="http://schemas.openxmlformats.org/officeDocument/2006/relationships/oleObject" Target="embeddings/oleObject85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3.bin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9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77.bin"/><Relationship Id="rId16" Type="http://schemas.openxmlformats.org/officeDocument/2006/relationships/image" Target="media/image4.wmf"/><Relationship Id="rId159" Type="http://schemas.openxmlformats.org/officeDocument/2006/relationships/image" Target="media/image74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3.bin"/><Relationship Id="rId151" Type="http://schemas.openxmlformats.org/officeDocument/2006/relationships/oleObject" Target="embeddings/oleObject72.bin"/><Relationship Id="rId150" Type="http://schemas.openxmlformats.org/officeDocument/2006/relationships/image" Target="media/image70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5.png"/><Relationship Id="rId14" Type="http://schemas.openxmlformats.org/officeDocument/2006/relationships/image" Target="media/image3.wmf"/><Relationship Id="rId139" Type="http://schemas.openxmlformats.org/officeDocument/2006/relationships/oleObject" Target="embeddings/oleObject66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2.bin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59.bin"/><Relationship Id="rId126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57.bin"/><Relationship Id="rId123" Type="http://schemas.openxmlformats.org/officeDocument/2006/relationships/oleObject" Target="embeddings/oleObject56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57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48.bin"/><Relationship Id="rId106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4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035</Words>
  <Characters>2240</Characters>
  <Lines>0</Lines>
  <Paragraphs>0</Paragraphs>
  <TotalTime>4</TotalTime>
  <ScaleCrop>false</ScaleCrop>
  <LinksUpToDate>false</LinksUpToDate>
  <CharactersWithSpaces>239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4T15:30:00Z</dcterms:created>
  <dc:creator>学科网试题生产平台</dc:creator>
  <dc:description>3258869588574208</dc:description>
  <cp:lastModifiedBy>上帝掷骰子吗</cp:lastModifiedBy>
  <dcterms:modified xsi:type="dcterms:W3CDTF">2024-07-19T05:41:10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FA12D0AA6BEA4623949D372AA9E7ED40_12</vt:lpwstr>
  </property>
</Properties>
</file>